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6C3E" w:rsidRPr="00556C3E" w:rsidRDefault="00856AF2">
      <w:pPr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51.75pt;margin-top:-46.2pt;width:351pt;height:55.95pt;z-index:251658240" filled="f" stroked="f" strokecolor="white">
            <v:textbox style="mso-next-textbox:#_x0000_s1026">
              <w:txbxContent>
                <w:p w:rsidR="00556C3E" w:rsidRPr="000C2A17" w:rsidRDefault="00556C3E" w:rsidP="00556C3E">
                  <w:pPr>
                    <w:spacing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0C2A17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ĐÁP ÁN THI HỌC KÌ I NĂM HỌC 2015 - 2016</w:t>
                  </w:r>
                </w:p>
                <w:p w:rsidR="00556C3E" w:rsidRPr="000C2A17" w:rsidRDefault="00556C3E" w:rsidP="00556C3E">
                  <w:pPr>
                    <w:spacing w:line="240" w:lineRule="auto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0C2A17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MÔN:  VẬT LÝ - 11</w:t>
                  </w:r>
                </w:p>
                <w:p w:rsidR="00556C3E" w:rsidRPr="009A3E4D" w:rsidRDefault="00556C3E" w:rsidP="00556C3E">
                  <w:pPr>
                    <w:jc w:val="center"/>
                    <w:rPr>
                      <w:rFonts w:ascii="Calibri" w:hAnsi="Calibri"/>
                      <w:b/>
                      <w:sz w:val="28"/>
                      <w:szCs w:val="28"/>
                    </w:rPr>
                  </w:pPr>
                </w:p>
              </w:txbxContent>
            </v:textbox>
            <w10:wrap type="square"/>
          </v:shape>
        </w:pict>
      </w:r>
    </w:p>
    <w:tbl>
      <w:tblPr>
        <w:tblpPr w:leftFromText="180" w:rightFromText="180" w:vertAnchor="page" w:horzAnchor="margin" w:tblpY="3029"/>
        <w:tblW w:w="10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5"/>
        <w:gridCol w:w="8344"/>
        <w:gridCol w:w="854"/>
      </w:tblGrid>
      <w:tr w:rsidR="00556C3E" w:rsidRPr="003517EB" w:rsidTr="00556C3E">
        <w:trPr>
          <w:trHeight w:val="70"/>
        </w:trPr>
        <w:tc>
          <w:tcPr>
            <w:tcW w:w="916" w:type="dxa"/>
          </w:tcPr>
          <w:p w:rsidR="00556C3E" w:rsidRPr="003517EB" w:rsidRDefault="00556C3E" w:rsidP="00AD00D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517EB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372" w:type="dxa"/>
          </w:tcPr>
          <w:p w:rsidR="00556C3E" w:rsidRPr="003517EB" w:rsidRDefault="00556C3E" w:rsidP="00AD00D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517EB">
              <w:rPr>
                <w:rFonts w:ascii="Times New Roman" w:hAnsi="Times New Roman" w:cs="Times New Roman"/>
                <w:b/>
                <w:sz w:val="28"/>
                <w:szCs w:val="28"/>
              </w:rPr>
              <w:t>Nội dung đáp án</w:t>
            </w:r>
          </w:p>
        </w:tc>
        <w:tc>
          <w:tcPr>
            <w:tcW w:w="825" w:type="dxa"/>
          </w:tcPr>
          <w:p w:rsidR="00556C3E" w:rsidRPr="003517EB" w:rsidRDefault="00556C3E" w:rsidP="00AD00D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517EB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556C3E" w:rsidRPr="00556C3E" w:rsidTr="00556C3E">
        <w:tc>
          <w:tcPr>
            <w:tcW w:w="916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1(1.0đ)</w:t>
            </w:r>
          </w:p>
        </w:tc>
        <w:tc>
          <w:tcPr>
            <w:tcW w:w="8372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Tia lửa điện</w:t>
            </w:r>
            <w:proofErr w:type="gramStart"/>
            <w:r w:rsidRPr="00556C3E">
              <w:rPr>
                <w:rFonts w:ascii="Times New Roman" w:hAnsi="Times New Roman" w:cs="Times New Roman"/>
              </w:rPr>
              <w:t>:….</w:t>
            </w:r>
            <w:proofErr w:type="gramEnd"/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Điều kiện: E = 3.10</w:t>
            </w:r>
            <w:r w:rsidRPr="00556C3E">
              <w:rPr>
                <w:rFonts w:ascii="Times New Roman" w:hAnsi="Times New Roman" w:cs="Times New Roman"/>
                <w:vertAlign w:val="superscript"/>
              </w:rPr>
              <w:t>6</w:t>
            </w:r>
            <w:r w:rsidRPr="00556C3E">
              <w:rPr>
                <w:rFonts w:ascii="Times New Roman" w:hAnsi="Times New Roman" w:cs="Times New Roman"/>
              </w:rPr>
              <w:t xml:space="preserve"> V/m</w:t>
            </w:r>
          </w:p>
        </w:tc>
        <w:tc>
          <w:tcPr>
            <w:tcW w:w="825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5</w:t>
            </w:r>
          </w:p>
          <w:p w:rsidR="00556C3E" w:rsidRPr="00556C3E" w:rsidRDefault="00556C3E" w:rsidP="00C77E29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5</w:t>
            </w:r>
          </w:p>
        </w:tc>
      </w:tr>
      <w:tr w:rsidR="00556C3E" w:rsidRPr="00556C3E" w:rsidTr="00556C3E">
        <w:tc>
          <w:tcPr>
            <w:tcW w:w="916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2(1.5đ)</w:t>
            </w:r>
          </w:p>
        </w:tc>
        <w:tc>
          <w:tcPr>
            <w:tcW w:w="8372" w:type="dxa"/>
          </w:tcPr>
          <w:p w:rsidR="00556C3E" w:rsidRPr="00556C3E" w:rsidRDefault="00556C3E" w:rsidP="00AD00DD">
            <w:pPr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 xml:space="preserve">Định luật </w:t>
            </w:r>
          </w:p>
          <w:p w:rsidR="00556C3E" w:rsidRPr="00556C3E" w:rsidRDefault="00556C3E" w:rsidP="00AD00DD">
            <w:pPr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 xml:space="preserve">Biểu thức:    </w:t>
            </w: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 xml:space="preserve"> Giải thích:</w:t>
            </w:r>
          </w:p>
        </w:tc>
        <w:tc>
          <w:tcPr>
            <w:tcW w:w="825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5</w:t>
            </w: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5</w:t>
            </w: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5</w:t>
            </w:r>
          </w:p>
        </w:tc>
      </w:tr>
      <w:tr w:rsidR="00556C3E" w:rsidRPr="00556C3E" w:rsidTr="00556C3E">
        <w:tc>
          <w:tcPr>
            <w:tcW w:w="916" w:type="dxa"/>
          </w:tcPr>
          <w:p w:rsidR="00556C3E" w:rsidRPr="00556C3E" w:rsidRDefault="00556C3E" w:rsidP="00556C3E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3(1.5đ)</w:t>
            </w:r>
          </w:p>
        </w:tc>
        <w:tc>
          <w:tcPr>
            <w:tcW w:w="8372" w:type="dxa"/>
          </w:tcPr>
          <w:p w:rsidR="00556C3E" w:rsidRPr="00556C3E" w:rsidRDefault="00556C3E" w:rsidP="00AD00DD">
            <w:pPr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Hạt tải điện trong kim loại: electron tự do</w:t>
            </w:r>
          </w:p>
          <w:p w:rsidR="00556C3E" w:rsidRPr="00556C3E" w:rsidRDefault="00556C3E" w:rsidP="00AD00DD">
            <w:pPr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Hạt tải điện trong chất điện phân: ion dương và ion âm</w:t>
            </w:r>
          </w:p>
          <w:p w:rsidR="00556C3E" w:rsidRPr="00556C3E" w:rsidRDefault="00556C3E" w:rsidP="00AD00DD">
            <w:pPr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Bản chất dòng điện  trong kim loại</w:t>
            </w:r>
          </w:p>
          <w:p w:rsidR="00556C3E" w:rsidRPr="00556C3E" w:rsidRDefault="00556C3E" w:rsidP="00AD00DD">
            <w:pPr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Bản chất dòng điện  chất điện phân</w:t>
            </w:r>
          </w:p>
        </w:tc>
        <w:tc>
          <w:tcPr>
            <w:tcW w:w="825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25</w:t>
            </w: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25</w:t>
            </w: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556C3E">
              <w:rPr>
                <w:rFonts w:ascii="Times New Roman" w:hAnsi="Times New Roman" w:cs="Times New Roman"/>
              </w:rPr>
              <w:t>5</w:t>
            </w: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556C3E">
              <w:rPr>
                <w:rFonts w:ascii="Times New Roman" w:hAnsi="Times New Roman" w:cs="Times New Roman"/>
              </w:rPr>
              <w:t>5</w:t>
            </w:r>
          </w:p>
        </w:tc>
      </w:tr>
      <w:tr w:rsidR="00556C3E" w:rsidRPr="00556C3E" w:rsidTr="00556C3E">
        <w:tc>
          <w:tcPr>
            <w:tcW w:w="916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(1,0</w:t>
            </w:r>
            <w:r w:rsidRPr="00556C3E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8372" w:type="dxa"/>
          </w:tcPr>
          <w:p w:rsidR="000F4740" w:rsidRPr="00556C3E" w:rsidRDefault="00556C3E" w:rsidP="000F4740">
            <w:pPr>
              <w:tabs>
                <w:tab w:val="left" w:pos="317"/>
              </w:tabs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 xml:space="preserve">    </w:t>
            </w:r>
            <w:r w:rsidR="000F4740" w:rsidRPr="00B85381">
              <w:rPr>
                <w:position w:val="-28"/>
                <w:sz w:val="28"/>
                <w:szCs w:val="28"/>
              </w:rPr>
              <w:object w:dxaOrig="41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9.25pt;height:35.25pt" o:ole="">
                  <v:imagedata r:id="rId6" o:title=""/>
                </v:shape>
                <o:OLEObject Type="Embed" ProgID="Equation.DSMT4" ShapeID="_x0000_i1025" DrawAspect="Content" ObjectID="_1511248465" r:id="rId7"/>
              </w:object>
            </w:r>
          </w:p>
          <w:p w:rsidR="000F4740" w:rsidRPr="00556C3E" w:rsidRDefault="000F4740" w:rsidP="000F4740">
            <w:pPr>
              <w:tabs>
                <w:tab w:val="left" w:pos="317"/>
              </w:tabs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 xml:space="preserve">    </w:t>
            </w:r>
            <w:r w:rsidRPr="00B85381">
              <w:rPr>
                <w:position w:val="-28"/>
                <w:sz w:val="28"/>
                <w:szCs w:val="28"/>
              </w:rPr>
              <w:object w:dxaOrig="3920" w:dyaOrig="700">
                <v:shape id="_x0000_i1026" type="#_x0000_t75" style="width:195.75pt;height:35.25pt" o:ole="">
                  <v:imagedata r:id="rId8" o:title=""/>
                </v:shape>
                <o:OLEObject Type="Embed" ProgID="Equation.DSMT4" ShapeID="_x0000_i1026" DrawAspect="Content" ObjectID="_1511248466" r:id="rId9"/>
              </w:object>
            </w:r>
          </w:p>
          <w:p w:rsidR="000F4740" w:rsidRDefault="000F4740" w:rsidP="000F4740">
            <w:pPr>
              <w:tabs>
                <w:tab w:val="left" w:pos="317"/>
              </w:tabs>
              <w:jc w:val="both"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 xml:space="preserve">    Hình vẽ đúng</w:t>
            </w:r>
          </w:p>
          <w:p w:rsidR="000F4740" w:rsidRDefault="000F4740" w:rsidP="000F4740">
            <w:pPr>
              <w:tabs>
                <w:tab w:val="left" w:pos="317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856AF2">
              <w:rPr>
                <w:rFonts w:eastAsia="Times New Roman"/>
                <w:position w:val="-12"/>
                <w:sz w:val="28"/>
                <w:szCs w:val="28"/>
              </w:rPr>
              <w:pict>
                <v:shape id="_x0000_i1027" type="#_x0000_t75" style="width:66pt;height:20.25pt">
                  <v:imagedata r:id="rId10" o:title=""/>
                </v:shape>
              </w:pict>
            </w:r>
            <w:r>
              <w:rPr>
                <w:rFonts w:eastAsia="Times New Roman"/>
                <w:sz w:val="28"/>
                <w:szCs w:val="28"/>
              </w:rPr>
              <w:t xml:space="preserve"> </w:t>
            </w:r>
            <w:r w:rsidRPr="000F4740">
              <w:rPr>
                <w:position w:val="-12"/>
              </w:rPr>
              <w:object w:dxaOrig="940" w:dyaOrig="400">
                <v:shape id="_x0000_i1028" type="#_x0000_t75" style="width:47.25pt;height:20.25pt" o:ole="">
                  <v:imagedata r:id="rId11" o:title=""/>
                </v:shape>
                <o:OLEObject Type="Embed" ProgID="Equation.DSMT4" ShapeID="_x0000_i1028" DrawAspect="Content" ObjectID="_1511248467" r:id="rId12"/>
              </w:object>
            </w:r>
          </w:p>
          <w:p w:rsidR="00556C3E" w:rsidRPr="00556C3E" w:rsidRDefault="000F4740" w:rsidP="000F4740">
            <w:pPr>
              <w:tabs>
                <w:tab w:val="left" w:pos="317"/>
              </w:tabs>
              <w:jc w:val="both"/>
              <w:rPr>
                <w:rFonts w:ascii="Times New Roman" w:hAnsi="Times New Roman" w:cs="Times New Roman"/>
              </w:rPr>
            </w:pPr>
            <w:r w:rsidRPr="000F4740">
              <w:rPr>
                <w:position w:val="-12"/>
              </w:rPr>
              <w:object w:dxaOrig="2659" w:dyaOrig="360">
                <v:shape id="_x0000_i1029" type="#_x0000_t75" style="width:132.75pt;height:18pt" o:ole="">
                  <v:imagedata r:id="rId13" o:title=""/>
                </v:shape>
                <o:OLEObject Type="Embed" ProgID="Equation.DSMT4" ShapeID="_x0000_i1029" DrawAspect="Content" ObjectID="_1511248468" r:id="rId14"/>
              </w:object>
            </w:r>
          </w:p>
        </w:tc>
        <w:tc>
          <w:tcPr>
            <w:tcW w:w="825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556C3E">
              <w:rPr>
                <w:rFonts w:ascii="Times New Roman" w:hAnsi="Times New Roman" w:cs="Times New Roman"/>
              </w:rPr>
              <w:t>25</w:t>
            </w:r>
          </w:p>
          <w:p w:rsidR="000F4740" w:rsidRDefault="000F4740" w:rsidP="00AD00DD">
            <w:pPr>
              <w:rPr>
                <w:rFonts w:ascii="Times New Roman" w:hAnsi="Times New Roman" w:cs="Times New Roman"/>
              </w:rPr>
            </w:pP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556C3E">
              <w:rPr>
                <w:rFonts w:ascii="Times New Roman" w:hAnsi="Times New Roman" w:cs="Times New Roman"/>
              </w:rPr>
              <w:t>25</w:t>
            </w:r>
          </w:p>
          <w:p w:rsidR="000F4740" w:rsidRDefault="000F4740" w:rsidP="00AD00DD">
            <w:pPr>
              <w:rPr>
                <w:rFonts w:ascii="Times New Roman" w:hAnsi="Times New Roman" w:cs="Times New Roman"/>
              </w:rPr>
            </w:pPr>
          </w:p>
          <w:p w:rsidR="000F4740" w:rsidRDefault="000F4740" w:rsidP="00AD00DD">
            <w:pPr>
              <w:rPr>
                <w:rFonts w:ascii="Times New Roman" w:hAnsi="Times New Roman" w:cs="Times New Roman"/>
              </w:rPr>
            </w:pP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556C3E">
              <w:rPr>
                <w:rFonts w:ascii="Times New Roman" w:hAnsi="Times New Roman" w:cs="Times New Roman"/>
              </w:rPr>
              <w:t>25</w:t>
            </w: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556C3E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5</w:t>
            </w:r>
          </w:p>
        </w:tc>
      </w:tr>
      <w:tr w:rsidR="00556C3E" w:rsidRPr="00556C3E" w:rsidTr="00556C3E">
        <w:tc>
          <w:tcPr>
            <w:tcW w:w="916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5(1.5đ)</w:t>
            </w:r>
          </w:p>
        </w:tc>
        <w:tc>
          <w:tcPr>
            <w:tcW w:w="8372" w:type="dxa"/>
          </w:tcPr>
          <w:p w:rsidR="00556C3E" w:rsidRPr="00290224" w:rsidRDefault="00556C3E" w:rsidP="00934F5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90224">
              <w:rPr>
                <w:rFonts w:ascii="Times New Roman" w:hAnsi="Times New Roman"/>
                <w:sz w:val="24"/>
                <w:szCs w:val="24"/>
              </w:rPr>
              <w:t>Q = 25.10</w:t>
            </w:r>
            <w:r w:rsidRPr="00290224">
              <w:rPr>
                <w:rFonts w:ascii="Times New Roman" w:hAnsi="Times New Roman"/>
                <w:sz w:val="24"/>
                <w:szCs w:val="24"/>
                <w:vertAlign w:val="superscript"/>
              </w:rPr>
              <w:t>-7</w:t>
            </w:r>
            <w:r w:rsidR="00290224" w:rsidRPr="00290224">
              <w:rPr>
                <w:rFonts w:ascii="Times New Roman" w:hAnsi="Times New Roman"/>
                <w:sz w:val="24"/>
                <w:szCs w:val="24"/>
              </w:rPr>
              <w:t>C, W = 0.</w:t>
            </w:r>
            <w:r w:rsidRPr="00290224">
              <w:rPr>
                <w:rFonts w:ascii="Times New Roman" w:hAnsi="Times New Roman"/>
                <w:sz w:val="24"/>
                <w:szCs w:val="24"/>
              </w:rPr>
              <w:t>625</w:t>
            </w:r>
            <w:r w:rsidR="00290224" w:rsidRPr="00290224">
              <w:rPr>
                <w:rFonts w:ascii="Times New Roman" w:hAnsi="Times New Roman"/>
                <w:sz w:val="24"/>
                <w:szCs w:val="24"/>
              </w:rPr>
              <w:t>.10</w:t>
            </w:r>
            <w:r w:rsidR="00290224" w:rsidRPr="00290224">
              <w:rPr>
                <w:rFonts w:ascii="Times New Roman" w:hAnsi="Times New Roman"/>
                <w:sz w:val="24"/>
                <w:szCs w:val="24"/>
                <w:vertAlign w:val="superscript"/>
              </w:rPr>
              <w:t>-3</w:t>
            </w:r>
            <w:r w:rsidR="00290224" w:rsidRPr="002902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90224">
              <w:rPr>
                <w:rFonts w:ascii="Times New Roman" w:hAnsi="Times New Roman"/>
                <w:sz w:val="24"/>
                <w:szCs w:val="24"/>
              </w:rPr>
              <w:t>J</w:t>
            </w:r>
          </w:p>
          <w:p w:rsidR="00556C3E" w:rsidRPr="00290224" w:rsidRDefault="00556C3E" w:rsidP="00556C3E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0224">
              <w:rPr>
                <w:rFonts w:ascii="Times New Roman" w:hAnsi="Times New Roman" w:cs="Times New Roman"/>
                <w:sz w:val="24"/>
                <w:szCs w:val="24"/>
              </w:rPr>
              <w:t>Q” = 25.10</w:t>
            </w:r>
            <w:r w:rsidRPr="0029022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7</w:t>
            </w:r>
            <w:r w:rsidRPr="00290224">
              <w:rPr>
                <w:rFonts w:ascii="Times New Roman" w:hAnsi="Times New Roman" w:cs="Times New Roman"/>
                <w:sz w:val="24"/>
                <w:szCs w:val="24"/>
              </w:rPr>
              <w:t xml:space="preserve">C, </w:t>
            </w:r>
          </w:p>
          <w:p w:rsidR="00556C3E" w:rsidRPr="00290224" w:rsidRDefault="00556C3E" w:rsidP="00556C3E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0224">
              <w:rPr>
                <w:rFonts w:ascii="Times New Roman" w:hAnsi="Times New Roman" w:cs="Times New Roman"/>
                <w:sz w:val="24"/>
                <w:szCs w:val="24"/>
              </w:rPr>
              <w:t>C” = C/3 = 5/3.10</w:t>
            </w:r>
            <w:r w:rsidRPr="0029022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9</w:t>
            </w:r>
            <w:r w:rsidRPr="00290224">
              <w:rPr>
                <w:rFonts w:ascii="Times New Roman" w:hAnsi="Times New Roman" w:cs="Times New Roman"/>
                <w:sz w:val="24"/>
                <w:szCs w:val="24"/>
              </w:rPr>
              <w:t xml:space="preserve">F, </w:t>
            </w:r>
          </w:p>
          <w:p w:rsidR="00556C3E" w:rsidRPr="00556C3E" w:rsidRDefault="00556C3E" w:rsidP="00556C3E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</w:rPr>
            </w:pPr>
            <w:r w:rsidRPr="00290224">
              <w:rPr>
                <w:rFonts w:ascii="Times New Roman" w:hAnsi="Times New Roman" w:cs="Times New Roman"/>
                <w:sz w:val="24"/>
                <w:szCs w:val="24"/>
              </w:rPr>
              <w:t>U” = 1500V</w:t>
            </w:r>
          </w:p>
        </w:tc>
        <w:tc>
          <w:tcPr>
            <w:tcW w:w="825" w:type="dxa"/>
          </w:tcPr>
          <w:p w:rsidR="00556C3E" w:rsidRPr="00556C3E" w:rsidRDefault="00556C3E" w:rsidP="00556C3E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5</w:t>
            </w:r>
          </w:p>
          <w:p w:rsidR="00556C3E" w:rsidRDefault="00556C3E" w:rsidP="00556C3E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5</w:t>
            </w:r>
          </w:p>
          <w:p w:rsidR="00556C3E" w:rsidRDefault="00556C3E" w:rsidP="00556C3E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2</w:t>
            </w:r>
            <w:r w:rsidRPr="00556C3E">
              <w:rPr>
                <w:rFonts w:ascii="Times New Roman" w:hAnsi="Times New Roman" w:cs="Times New Roman"/>
              </w:rPr>
              <w:t>5</w:t>
            </w:r>
          </w:p>
          <w:p w:rsidR="00556C3E" w:rsidRPr="00556C3E" w:rsidRDefault="00556C3E" w:rsidP="00556C3E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3</w:t>
            </w:r>
            <w:r w:rsidRPr="00556C3E">
              <w:rPr>
                <w:rFonts w:ascii="Times New Roman" w:hAnsi="Times New Roman" w:cs="Times New Roman"/>
              </w:rPr>
              <w:t>5</w:t>
            </w:r>
          </w:p>
        </w:tc>
      </w:tr>
      <w:tr w:rsidR="00556C3E" w:rsidRPr="00556C3E" w:rsidTr="00556C3E">
        <w:tc>
          <w:tcPr>
            <w:tcW w:w="916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Pr="00556C3E">
              <w:rPr>
                <w:rFonts w:ascii="Times New Roman" w:hAnsi="Times New Roman" w:cs="Times New Roman"/>
              </w:rPr>
              <w:t>(1đ)</w:t>
            </w:r>
          </w:p>
        </w:tc>
        <w:tc>
          <w:tcPr>
            <w:tcW w:w="8372" w:type="dxa"/>
          </w:tcPr>
          <w:p w:rsidR="00556C3E" w:rsidRPr="00556C3E" w:rsidRDefault="00556C3E" w:rsidP="00AD00DD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6C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59" w:dyaOrig="620">
                <v:shape id="_x0000_i1030" type="#_x0000_t75" style="width:222.75pt;height:30.75pt" o:ole="">
                  <v:imagedata r:id="rId15" o:title=""/>
                </v:shape>
                <o:OLEObject Type="Embed" ProgID="Equation.3" ShapeID="_x0000_i1030" DrawAspect="Content" ObjectID="_1511248469" r:id="rId16"/>
              </w:object>
            </w:r>
            <w:r w:rsidRPr="00556C3E">
              <w:rPr>
                <w:rFonts w:ascii="Times New Roman" w:hAnsi="Times New Roman" w:cs="Times New Roman"/>
                <w:sz w:val="24"/>
                <w:szCs w:val="24"/>
              </w:rPr>
              <w:t xml:space="preserve"> (1)  </w:t>
            </w:r>
          </w:p>
          <w:p w:rsidR="00556C3E" w:rsidRPr="00556C3E" w:rsidRDefault="00556C3E" w:rsidP="00AD00DD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6C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40" w:dyaOrig="620">
                <v:shape id="_x0000_i1031" type="#_x0000_t75" style="width:231.75pt;height:30.75pt" o:ole="">
                  <v:imagedata r:id="rId17" o:title=""/>
                </v:shape>
                <o:OLEObject Type="Embed" ProgID="Equation.3" ShapeID="_x0000_i1031" DrawAspect="Content" ObjectID="_1511248470" r:id="rId18"/>
              </w:object>
            </w:r>
            <w:r w:rsidRPr="00556C3E">
              <w:rPr>
                <w:rFonts w:ascii="Times New Roman" w:hAnsi="Times New Roman" w:cs="Times New Roman"/>
                <w:sz w:val="24"/>
                <w:szCs w:val="24"/>
              </w:rPr>
              <w:t xml:space="preserve"> (2)  </w:t>
            </w:r>
          </w:p>
          <w:p w:rsidR="00556C3E" w:rsidRPr="00556C3E" w:rsidRDefault="00556C3E" w:rsidP="00AD00DD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6C3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20" w:dyaOrig="360">
                <v:shape id="_x0000_i1032" type="#_x0000_t75" style="width:75.75pt;height:18pt" o:ole="">
                  <v:imagedata r:id="rId19" o:title=""/>
                </v:shape>
                <o:OLEObject Type="Embed" ProgID="Equation.3" ShapeID="_x0000_i1032" DrawAspect="Content" ObjectID="_1511248471" r:id="rId20"/>
              </w:object>
            </w:r>
            <w:r w:rsidRPr="00556C3E">
              <w:rPr>
                <w:rFonts w:ascii="Times New Roman" w:hAnsi="Times New Roman" w:cs="Times New Roman"/>
                <w:sz w:val="24"/>
                <w:szCs w:val="24"/>
              </w:rPr>
              <w:t xml:space="preserve">(3)  </w:t>
            </w:r>
          </w:p>
          <w:p w:rsidR="00556C3E" w:rsidRPr="00556C3E" w:rsidRDefault="00556C3E" w:rsidP="00AD00DD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6C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1033" type="#_x0000_t75" style="width:51pt;height:17.25pt" o:ole="">
                  <v:imagedata r:id="rId21" o:title=""/>
                </v:shape>
                <o:OLEObject Type="Embed" ProgID="Equation.3" ShapeID="_x0000_i1033" DrawAspect="Content" ObjectID="_1511248472" r:id="rId22"/>
              </w:object>
            </w:r>
            <w:r w:rsidRPr="00556C3E">
              <w:rPr>
                <w:rFonts w:ascii="Times New Roman" w:hAnsi="Times New Roman" w:cs="Times New Roman"/>
                <w:sz w:val="24"/>
                <w:szCs w:val="24"/>
              </w:rPr>
              <w:t xml:space="preserve"> (4)  </w:t>
            </w:r>
          </w:p>
          <w:p w:rsidR="00556C3E" w:rsidRPr="00792224" w:rsidRDefault="00556C3E" w:rsidP="00792224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56C3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hay (1), (2), (4) vào (3) ta có: </w:t>
            </w:r>
            <w:r w:rsidRPr="00556C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40">
                <v:shape id="_x0000_i1034" type="#_x0000_t75" style="width:66pt;height:17.25pt" o:ole="">
                  <v:imagedata r:id="rId23" o:title=""/>
                </v:shape>
                <o:OLEObject Type="Embed" ProgID="Equation.3" ShapeID="_x0000_i1034" DrawAspect="Content" ObjectID="_1511248473" r:id="rId24"/>
              </w:object>
            </w:r>
            <w:r w:rsidRPr="00556C3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825" w:type="dxa"/>
          </w:tcPr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lastRenderedPageBreak/>
              <w:t>0.25</w:t>
            </w:r>
          </w:p>
          <w:p w:rsidR="00556C3E" w:rsidRDefault="00556C3E" w:rsidP="00AD00DD">
            <w:pPr>
              <w:rPr>
                <w:rFonts w:ascii="Times New Roman" w:hAnsi="Times New Roman" w:cs="Times New Roman"/>
              </w:rPr>
            </w:pP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25</w:t>
            </w:r>
          </w:p>
          <w:p w:rsidR="00556C3E" w:rsidRDefault="00556C3E" w:rsidP="00AD00DD">
            <w:pPr>
              <w:rPr>
                <w:rFonts w:ascii="Times New Roman" w:hAnsi="Times New Roman" w:cs="Times New Roman"/>
              </w:rPr>
            </w:pP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,25</w:t>
            </w:r>
          </w:p>
          <w:p w:rsidR="00556C3E" w:rsidRDefault="00556C3E" w:rsidP="00AD00DD">
            <w:pPr>
              <w:rPr>
                <w:rFonts w:ascii="Times New Roman" w:hAnsi="Times New Roman" w:cs="Times New Roman"/>
              </w:rPr>
            </w:pPr>
          </w:p>
          <w:p w:rsidR="00556C3E" w:rsidRPr="00556C3E" w:rsidRDefault="00556C3E" w:rsidP="00AD00DD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25</w:t>
            </w:r>
          </w:p>
        </w:tc>
      </w:tr>
      <w:tr w:rsidR="00943AEE" w:rsidRPr="00556C3E" w:rsidTr="00556C3E">
        <w:tc>
          <w:tcPr>
            <w:tcW w:w="916" w:type="dxa"/>
          </w:tcPr>
          <w:p w:rsidR="00943AEE" w:rsidRPr="00556C3E" w:rsidRDefault="00943AEE" w:rsidP="00556C3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7</w:t>
            </w:r>
            <w:r w:rsidRPr="00556C3E">
              <w:rPr>
                <w:rFonts w:ascii="Times New Roman" w:hAnsi="Times New Roman" w:cs="Times New Roman"/>
              </w:rPr>
              <w:t>(2</w:t>
            </w:r>
            <w:r>
              <w:rPr>
                <w:rFonts w:ascii="Times New Roman" w:hAnsi="Times New Roman" w:cs="Times New Roman"/>
              </w:rPr>
              <w:t>,5</w:t>
            </w:r>
            <w:r w:rsidRPr="00556C3E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8372" w:type="dxa"/>
          </w:tcPr>
          <w:p w:rsidR="00943AEE" w:rsidRPr="00943AEE" w:rsidRDefault="00943AEE" w:rsidP="00AD00DD">
            <w:pPr>
              <w:tabs>
                <w:tab w:val="left" w:pos="720"/>
                <w:tab w:val="left" w:pos="900"/>
                <w:tab w:val="left" w:pos="3600"/>
                <w:tab w:val="left" w:pos="4860"/>
                <w:tab w:val="left" w:pos="7200"/>
                <w:tab w:val="left" w:pos="7920"/>
              </w:tabs>
              <w:ind w:left="180" w:hanging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943AEE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 xml:space="preserve">   1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b-NO"/>
              </w:rPr>
              <w:t xml:space="preserve">   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>a./</w:t>
            </w:r>
            <w:r w:rsidRPr="00943AE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943A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20" w:dyaOrig="360">
                <v:shape id="_x0000_i1035" type="#_x0000_t75" style="width:111pt;height:18pt" o:ole="">
                  <v:imagedata r:id="rId25" o:title=""/>
                </v:shape>
                <o:OLEObject Type="Embed" ProgID="Equation.DSMT4" ShapeID="_x0000_i1035" DrawAspect="Content" ObjectID="_1511248474" r:id="rId26"/>
              </w:objec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 xml:space="preserve"> (V);</w:t>
            </w:r>
            <w:r w:rsidRPr="00943AE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43A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80" w:dyaOrig="360">
                <v:shape id="_x0000_i1036" type="#_x0000_t75" style="width:114pt;height:18pt" o:ole="">
                  <v:imagedata r:id="rId27" o:title=""/>
                </v:shape>
                <o:OLEObject Type="Embed" ProgID="Equation.DSMT4" ShapeID="_x0000_i1036" DrawAspect="Content" ObjectID="_1511248475" r:id="rId28"/>
              </w:objec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</w:p>
          <w:p w:rsidR="00943AEE" w:rsidRPr="00943AEE" w:rsidRDefault="00943AEE" w:rsidP="00AD00DD">
            <w:pPr>
              <w:tabs>
                <w:tab w:val="left" w:pos="720"/>
                <w:tab w:val="left" w:pos="2520"/>
                <w:tab w:val="left" w:pos="3600"/>
                <w:tab w:val="left" w:pos="4860"/>
                <w:tab w:val="left" w:pos="7200"/>
                <w:tab w:val="left" w:pos="79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R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2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6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; R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b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9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; R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AB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3,6 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                                     </w:t>
            </w:r>
          </w:p>
          <w:p w:rsidR="00943AEE" w:rsidRPr="00943AEE" w:rsidRDefault="00943AEE" w:rsidP="00AD00DD">
            <w:pPr>
              <w:tabs>
                <w:tab w:val="left" w:pos="720"/>
                <w:tab w:val="left" w:pos="2520"/>
                <w:tab w:val="left" w:pos="3600"/>
                <w:tab w:val="left" w:pos="4860"/>
                <w:tab w:val="left" w:pos="7200"/>
                <w:tab w:val="left" w:pos="7920"/>
              </w:tabs>
              <w:ind w:left="707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943AE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00" w:dyaOrig="680">
                <v:shape id="_x0000_i1037" type="#_x0000_t75" style="width:60pt;height:33.75pt" o:ole="">
                  <v:imagedata r:id="rId29" o:title=""/>
                </v:shape>
                <o:OLEObject Type="Embed" ProgID="Equation.DSMT4" ShapeID="_x0000_i1037" DrawAspect="Content" ObjectID="_1511248476" r:id="rId30"/>
              </w:objec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=</w:t>
            </w:r>
            <w:r w:rsidRPr="00943AE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60">
                <v:shape id="_x0000_i1038" type="#_x0000_t75" style="width:81.75pt;height:33pt" o:ole="">
                  <v:imagedata r:id="rId31" o:title=""/>
                </v:shape>
                <o:OLEObject Type="Embed" ProgID="Equation.DSMT4" ShapeID="_x0000_i1038" DrawAspect="Content" ObjectID="_1511248477" r:id="rId32"/>
              </w:objec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) 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I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A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                                           </w:t>
            </w:r>
          </w:p>
          <w:p w:rsidR="00943AEE" w:rsidRPr="00943AEE" w:rsidRDefault="00943AEE" w:rsidP="00943AEE">
            <w:pPr>
              <w:tabs>
                <w:tab w:val="left" w:pos="720"/>
                <w:tab w:val="left" w:pos="2520"/>
                <w:tab w:val="left" w:pos="3600"/>
                <w:tab w:val="left" w:pos="4860"/>
                <w:tab w:val="left" w:pos="7200"/>
                <w:tab w:val="left" w:pos="7920"/>
              </w:tabs>
              <w:ind w:left="707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943A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39" type="#_x0000_t75" style="width:15pt;height:12pt" o:ole="">
                  <v:imagedata r:id="rId33" o:title=""/>
                </v:shape>
                <o:OLEObject Type="Embed" ProgID="Equation.DSMT4" ShapeID="_x0000_i1039" DrawAspect="Content" ObjectID="_1511248478" r:id="rId34"/>
              </w:object>
            </w:r>
            <w:r w:rsidRPr="00943AEE">
              <w:rPr>
                <w:rFonts w:ascii="Times New Roman" w:hAnsi="Times New Roman" w:cs="Times New Roman"/>
                <w:position w:val="-12"/>
                <w:sz w:val="24"/>
                <w:szCs w:val="24"/>
                <w:lang w:val="it-IT"/>
              </w:rPr>
              <w:object w:dxaOrig="4440" w:dyaOrig="360">
                <v:shape id="_x0000_i1040" type="#_x0000_t75" style="width:222pt;height:18pt" o:ole="">
                  <v:imagedata r:id="rId35" o:title=""/>
                </v:shape>
                <o:OLEObject Type="Embed" ProgID="Equation.DSMT4" ShapeID="_x0000_i1040" DrawAspect="Content" ObjectID="_1511248479" r:id="rId36"/>
              </w:objec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ab/>
            </w:r>
          </w:p>
        </w:tc>
        <w:tc>
          <w:tcPr>
            <w:tcW w:w="825" w:type="dxa"/>
          </w:tcPr>
          <w:p w:rsidR="00943AEE" w:rsidRPr="00556C3E" w:rsidRDefault="00943AEE" w:rsidP="00556C3E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25</w:t>
            </w:r>
          </w:p>
          <w:p w:rsidR="00943AEE" w:rsidRDefault="00943AEE" w:rsidP="00556C3E">
            <w:pPr>
              <w:rPr>
                <w:rFonts w:ascii="Times New Roman" w:hAnsi="Times New Roman" w:cs="Times New Roman"/>
              </w:rPr>
            </w:pPr>
          </w:p>
          <w:p w:rsidR="00943AEE" w:rsidRPr="00556C3E" w:rsidRDefault="00943AEE" w:rsidP="00556C3E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25</w:t>
            </w:r>
          </w:p>
          <w:p w:rsidR="00943AEE" w:rsidRPr="00556C3E" w:rsidRDefault="00943AEE" w:rsidP="00556C3E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25</w:t>
            </w:r>
          </w:p>
          <w:p w:rsidR="00943AEE" w:rsidRPr="00556C3E" w:rsidRDefault="00943AEE" w:rsidP="00556C3E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25</w:t>
            </w:r>
          </w:p>
        </w:tc>
      </w:tr>
      <w:tr w:rsidR="00943AEE" w:rsidRPr="00556C3E" w:rsidTr="00556C3E">
        <w:tc>
          <w:tcPr>
            <w:tcW w:w="916" w:type="dxa"/>
          </w:tcPr>
          <w:p w:rsidR="00943AEE" w:rsidRDefault="00943AEE" w:rsidP="00943AE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72" w:type="dxa"/>
          </w:tcPr>
          <w:p w:rsidR="00943AEE" w:rsidRPr="00943AEE" w:rsidRDefault="00943AEE" w:rsidP="00943AEE">
            <w:pPr>
              <w:tabs>
                <w:tab w:val="left" w:pos="720"/>
                <w:tab w:val="left" w:pos="2520"/>
                <w:tab w:val="left" w:pos="3600"/>
                <w:tab w:val="left" w:pos="4860"/>
                <w:tab w:val="left" w:pos="7200"/>
                <w:tab w:val="left" w:pos="7920"/>
              </w:tabs>
              <w:ind w:left="707"/>
              <w:rPr>
                <w:rFonts w:ascii="Times New Roman" w:hAnsi="Times New Roman" w:cs="Times New Roman"/>
                <w:sz w:val="24"/>
                <w:szCs w:val="24"/>
              </w:rPr>
            </w:pPr>
            <w:r w:rsidRPr="00943AEE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ab/>
            </w:r>
            <w:r w:rsidRPr="00943AEE">
              <w:rPr>
                <w:rFonts w:ascii="Times New Roman" w:hAnsi="Times New Roman" w:cs="Times New Roman"/>
                <w:color w:val="000000"/>
                <w:sz w:val="24"/>
                <w:szCs w:val="24"/>
                <w:lang w:val="nb-NO"/>
              </w:rPr>
              <w:t xml:space="preserve">b/ 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943AE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800" w:dyaOrig="680">
                <v:shape id="_x0000_i1041" type="#_x0000_t75" style="width:90pt;height:33.75pt" o:ole="">
                  <v:imagedata r:id="rId37" o:title=""/>
                </v:shape>
                <o:OLEObject Type="Embed" ProgID="Equation.DSMT4" ShapeID="_x0000_i1041" DrawAspect="Content" ObjectID="_1511248480" r:id="rId38"/>
              </w:objec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943AEE" w:rsidRPr="00943AEE" w:rsidRDefault="00943AEE" w:rsidP="00943AEE">
            <w:pPr>
              <w:tabs>
                <w:tab w:val="left" w:pos="720"/>
                <w:tab w:val="left" w:pos="2520"/>
                <w:tab w:val="left" w:pos="3600"/>
                <w:tab w:val="left" w:pos="4860"/>
                <w:tab w:val="left" w:pos="7200"/>
                <w:tab w:val="left" w:pos="7920"/>
              </w:tabs>
              <w:ind w:left="707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</w:t>
            </w:r>
            <w:r w:rsidRPr="00943A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79" w:dyaOrig="620">
                <v:shape id="_x0000_i1042" type="#_x0000_t75" style="width:78.75pt;height:30.75pt" o:ole="">
                  <v:imagedata r:id="rId39" o:title=""/>
                </v:shape>
                <o:OLEObject Type="Embed" ProgID="Equation.DSMT4" ShapeID="_x0000_i1042" DrawAspect="Content" ObjectID="_1511248481" r:id="rId40"/>
              </w:object>
            </w:r>
            <w:r w:rsidRPr="00943A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43" type="#_x0000_t75" style="width:15pt;height:12pt" o:ole="">
                  <v:imagedata r:id="rId33" o:title=""/>
                </v:shape>
                <o:OLEObject Type="Embed" ProgID="Equation.DSMT4" ShapeID="_x0000_i1043" DrawAspect="Content" ObjectID="_1511248482" r:id="rId41"/>
              </w:object>
            </w:r>
            <w:r w:rsidRPr="00943A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0" w:dyaOrig="620">
                <v:shape id="_x0000_i1044" type="#_x0000_t75" style="width:189.75pt;height:30.75pt" o:ole="">
                  <v:imagedata r:id="rId42" o:title=""/>
                </v:shape>
                <o:OLEObject Type="Embed" ProgID="Equation.DSMT4" ShapeID="_x0000_i1044" DrawAspect="Content" ObjectID="_1511248483" r:id="rId43"/>
              </w:objec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b-NO"/>
              </w:rPr>
              <w:t xml:space="preserve">     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825" w:type="dxa"/>
          </w:tcPr>
          <w:p w:rsidR="00943AEE" w:rsidRPr="00556C3E" w:rsidRDefault="00943AEE" w:rsidP="00943AEE">
            <w:pPr>
              <w:rPr>
                <w:rFonts w:ascii="Times New Roman" w:hAnsi="Times New Roman" w:cs="Times New Roman"/>
              </w:rPr>
            </w:pPr>
            <w:r w:rsidRPr="00556C3E">
              <w:rPr>
                <w:rFonts w:ascii="Times New Roman" w:hAnsi="Times New Roman" w:cs="Times New Roman"/>
              </w:rPr>
              <w:t>0.5</w:t>
            </w:r>
          </w:p>
          <w:p w:rsidR="00943AEE" w:rsidRPr="00556C3E" w:rsidRDefault="00943AEE" w:rsidP="00943AEE">
            <w:pPr>
              <w:rPr>
                <w:rFonts w:ascii="Times New Roman" w:hAnsi="Times New Roman" w:cs="Times New Roman"/>
              </w:rPr>
            </w:pPr>
          </w:p>
          <w:p w:rsidR="00943AEE" w:rsidRPr="00556C3E" w:rsidRDefault="00943AEE" w:rsidP="00943AE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556C3E">
              <w:rPr>
                <w:rFonts w:ascii="Times New Roman" w:hAnsi="Times New Roman" w:cs="Times New Roman"/>
              </w:rPr>
              <w:t>5</w:t>
            </w:r>
          </w:p>
        </w:tc>
      </w:tr>
      <w:tr w:rsidR="00943AEE" w:rsidRPr="00556C3E" w:rsidTr="00556C3E">
        <w:tc>
          <w:tcPr>
            <w:tcW w:w="916" w:type="dxa"/>
          </w:tcPr>
          <w:p w:rsidR="00943AEE" w:rsidRPr="00943AEE" w:rsidRDefault="00943AEE" w:rsidP="00943A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72" w:type="dxa"/>
          </w:tcPr>
          <w:p w:rsidR="00943AEE" w:rsidRPr="00943AEE" w:rsidRDefault="00943AEE" w:rsidP="00943AEE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943AEE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c/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 xml:space="preserve"> 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R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3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1,5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; R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b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2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; R’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AB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3,5 </w: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  <w:r w:rsidRPr="00943AE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</w:t>
            </w:r>
          </w:p>
          <w:p w:rsidR="00943AEE" w:rsidRPr="00943AEE" w:rsidRDefault="00943AEE" w:rsidP="00943AEE">
            <w:pPr>
              <w:spacing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43AE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180" w:dyaOrig="680">
                <v:shape id="_x0000_i1045" type="#_x0000_t75" style="width:108.75pt;height:33.75pt" o:ole="">
                  <v:imagedata r:id="rId44" o:title=""/>
                </v:shape>
                <o:OLEObject Type="Embed" ProgID="Equation.DSMT4" ShapeID="_x0000_i1045" DrawAspect="Content" ObjectID="_1511248484" r:id="rId45"/>
              </w:object>
            </w:r>
            <w:r w:rsidRPr="00943AEE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</w:p>
          <w:p w:rsidR="00943AEE" w:rsidRDefault="00943AEE" w:rsidP="00943AEE">
            <w:pPr>
              <w:tabs>
                <w:tab w:val="left" w:pos="720"/>
                <w:tab w:val="left" w:pos="2520"/>
                <w:tab w:val="left" w:pos="3600"/>
                <w:tab w:val="left" w:pos="4860"/>
                <w:tab w:val="left" w:pos="7200"/>
                <w:tab w:val="left" w:pos="79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43A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20" w:dyaOrig="620">
                <v:shape id="_x0000_i1046" type="#_x0000_t75" style="width:105.75pt;height:30.75pt" o:ole="">
                  <v:imagedata r:id="rId46" o:title=""/>
                </v:shape>
                <o:OLEObject Type="Embed" ProgID="Equation.DSMT4" ShapeID="_x0000_i1046" DrawAspect="Content" ObjectID="_1511248485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ên U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41/13 và  U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b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R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I</w:t>
            </w:r>
            <w:r w:rsidRPr="00943AE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60/39</w:t>
            </w:r>
          </w:p>
          <w:p w:rsidR="00943AEE" w:rsidRDefault="00934F5A" w:rsidP="00943AEE">
            <w:pPr>
              <w:tabs>
                <w:tab w:val="left" w:pos="720"/>
                <w:tab w:val="left" w:pos="2520"/>
                <w:tab w:val="left" w:pos="3600"/>
                <w:tab w:val="left" w:pos="4860"/>
                <w:tab w:val="left" w:pos="7200"/>
                <w:tab w:val="left" w:pos="79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34F5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700" w:dyaOrig="680">
                <v:shape id="_x0000_i1047" type="#_x0000_t75" style="width:84.75pt;height:33.75pt" o:ole="">
                  <v:imagedata r:id="rId48" o:title=""/>
                </v:shape>
                <o:OLEObject Type="Embed" ProgID="Equation.DSMT4" ShapeID="_x0000_i1047" DrawAspect="Content" ObjectID="_1511248486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4F5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860" w:dyaOrig="680">
                <v:shape id="_x0000_i1048" type="#_x0000_t75" style="width:93pt;height:33.75pt" o:ole="">
                  <v:imagedata r:id="rId50" o:title=""/>
                </v:shape>
                <o:OLEObject Type="Embed" ProgID="Equation.DSMT4" ShapeID="_x0000_i1048" DrawAspect="Content" ObjectID="_1511248487" r:id="rId51"/>
              </w:object>
            </w:r>
          </w:p>
          <w:p w:rsidR="00934F5A" w:rsidRPr="00943AEE" w:rsidRDefault="00934F5A" w:rsidP="00943AEE">
            <w:pPr>
              <w:tabs>
                <w:tab w:val="left" w:pos="720"/>
                <w:tab w:val="left" w:pos="2520"/>
                <w:tab w:val="left" w:pos="3600"/>
                <w:tab w:val="left" w:pos="4860"/>
                <w:tab w:val="left" w:pos="7200"/>
                <w:tab w:val="left" w:pos="7920"/>
              </w:tabs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: Giả sử: </w:t>
            </w:r>
            <w:r w:rsidRPr="00934F5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00" w:dyaOrig="360">
                <v:shape id="_x0000_i1049" type="#_x0000_t75" style="width:60pt;height:18pt" o:ole="">
                  <v:imagedata r:id="rId52" o:title=""/>
                </v:shape>
                <o:OLEObject Type="Embed" ProgID="Equation.DSMT4" ShapeID="_x0000_i1049" DrawAspect="Content" ObjectID="_1511248488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Pr="00934F5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20" w:dyaOrig="620">
                <v:shape id="_x0000_i1050" type="#_x0000_t75" style="width:111pt;height:30.75pt" o:ole="">
                  <v:imagedata r:id="rId54" o:title=""/>
                </v:shape>
                <o:OLEObject Type="Embed" ProgID="Equation.DSMT4" ShapeID="_x0000_i1050" DrawAspect="Content" ObjectID="_1511248489" r:id="rId55"/>
              </w:object>
            </w:r>
          </w:p>
        </w:tc>
        <w:tc>
          <w:tcPr>
            <w:tcW w:w="825" w:type="dxa"/>
          </w:tcPr>
          <w:p w:rsidR="00934F5A" w:rsidRDefault="00934F5A" w:rsidP="00943AEE">
            <w:pPr>
              <w:rPr>
                <w:rFonts w:ascii="Times New Roman" w:hAnsi="Times New Roman" w:cs="Times New Roman"/>
              </w:rPr>
            </w:pPr>
          </w:p>
          <w:p w:rsidR="00934F5A" w:rsidRPr="00934F5A" w:rsidRDefault="00934F5A" w:rsidP="00934F5A">
            <w:pPr>
              <w:rPr>
                <w:rFonts w:ascii="Times New Roman" w:hAnsi="Times New Roman" w:cs="Times New Roman"/>
              </w:rPr>
            </w:pPr>
          </w:p>
          <w:p w:rsidR="00934F5A" w:rsidRDefault="00934F5A" w:rsidP="00934F5A">
            <w:pPr>
              <w:rPr>
                <w:rFonts w:ascii="Times New Roman" w:hAnsi="Times New Roman" w:cs="Times New Roman"/>
              </w:rPr>
            </w:pPr>
          </w:p>
          <w:p w:rsidR="00943AEE" w:rsidRPr="00934F5A" w:rsidRDefault="00934F5A" w:rsidP="00934F5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556C3E">
              <w:rPr>
                <w:rFonts w:ascii="Times New Roman" w:hAnsi="Times New Roman" w:cs="Times New Roman"/>
              </w:rPr>
              <w:t>5</w:t>
            </w:r>
          </w:p>
        </w:tc>
      </w:tr>
    </w:tbl>
    <w:p w:rsidR="00C959EE" w:rsidRPr="00556C3E" w:rsidRDefault="00C959EE" w:rsidP="00556C3E">
      <w:pPr>
        <w:rPr>
          <w:rFonts w:ascii="Times New Roman" w:hAnsi="Times New Roman" w:cs="Times New Roman"/>
        </w:rPr>
      </w:pPr>
    </w:p>
    <w:sectPr w:rsidR="00C959EE" w:rsidRPr="00556C3E" w:rsidSect="00556C3E">
      <w:pgSz w:w="12240" w:h="15840"/>
      <w:pgMar w:top="1440" w:right="99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F38F7"/>
    <w:multiLevelType w:val="hybridMultilevel"/>
    <w:tmpl w:val="F1FE4CBC"/>
    <w:lvl w:ilvl="0" w:tplc="1A58EDE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4FEC5006"/>
    <w:multiLevelType w:val="hybridMultilevel"/>
    <w:tmpl w:val="52A4B098"/>
    <w:lvl w:ilvl="0" w:tplc="4E98847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56C3E"/>
    <w:rsid w:val="000C2A17"/>
    <w:rsid w:val="000F4740"/>
    <w:rsid w:val="001D5502"/>
    <w:rsid w:val="00290224"/>
    <w:rsid w:val="002B7E8D"/>
    <w:rsid w:val="003517EB"/>
    <w:rsid w:val="00556C3E"/>
    <w:rsid w:val="005672B1"/>
    <w:rsid w:val="005940D4"/>
    <w:rsid w:val="00655E97"/>
    <w:rsid w:val="00792224"/>
    <w:rsid w:val="00801100"/>
    <w:rsid w:val="00856AF2"/>
    <w:rsid w:val="00873949"/>
    <w:rsid w:val="00934F5A"/>
    <w:rsid w:val="00942405"/>
    <w:rsid w:val="00943AEE"/>
    <w:rsid w:val="009C5FEC"/>
    <w:rsid w:val="00AE3120"/>
    <w:rsid w:val="00C77E29"/>
    <w:rsid w:val="00C959EE"/>
    <w:rsid w:val="00CE4D20"/>
    <w:rsid w:val="00E024C5"/>
    <w:rsid w:val="00EC29DA"/>
    <w:rsid w:val="00F41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59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56C3E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har">
    <w:name w:val="Char"/>
    <w:basedOn w:val="Normal"/>
    <w:semiHidden/>
    <w:rsid w:val="00943AEE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55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Thanh An</cp:lastModifiedBy>
  <cp:revision>11</cp:revision>
  <cp:lastPrinted>2015-12-10T03:27:00Z</cp:lastPrinted>
  <dcterms:created xsi:type="dcterms:W3CDTF">2015-12-01T21:49:00Z</dcterms:created>
  <dcterms:modified xsi:type="dcterms:W3CDTF">2015-12-10T03:27:00Z</dcterms:modified>
</cp:coreProperties>
</file>